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</p:sldIdLst>
  <p:sldSz cx="12204700" cy="6877050"/>
  <p:notesSz cx="6858000" cy="9144000"/>
  <p:defaultTextStyle>
    <a:defPPr>
      <a:defRPr lang="en-US"/>
    </a:defPPr>
    <a:lvl1pPr marL="0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1pPr>
    <a:lvl2pPr marL="545165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2pPr>
    <a:lvl3pPr marL="1090331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3pPr>
    <a:lvl4pPr marL="1635496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4pPr>
    <a:lvl5pPr marL="2180661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5pPr>
    <a:lvl6pPr marL="2725826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6pPr>
    <a:lvl7pPr marL="3270992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7pPr>
    <a:lvl8pPr marL="3816157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8pPr>
    <a:lvl9pPr marL="4361322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6">
          <p15:clr>
            <a:srgbClr val="A4A3A4"/>
          </p15:clr>
        </p15:guide>
        <p15:guide id="2" pos="384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1914" y="846"/>
      </p:cViewPr>
      <p:guideLst>
        <p:guide orient="horz" pos="2166"/>
        <p:guide pos="384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18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17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5353" y="2136344"/>
            <a:ext cx="10373995" cy="147410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30705" y="3896995"/>
            <a:ext cx="8543290" cy="1757468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45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90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6354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1806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7258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2709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8161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3613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0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592355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0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595296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810590" y="275401"/>
            <a:ext cx="3665648" cy="588529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3647" y="275401"/>
            <a:ext cx="10793532" cy="588529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0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396410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0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25089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4087" y="4419142"/>
            <a:ext cx="10373995" cy="1365859"/>
          </a:xfrm>
        </p:spPr>
        <p:txBody>
          <a:bodyPr anchor="t"/>
          <a:lstStyle>
            <a:lvl1pPr algn="l">
              <a:defRPr sz="48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4087" y="2914788"/>
            <a:ext cx="10373995" cy="1504354"/>
          </a:xfrm>
        </p:spPr>
        <p:txBody>
          <a:bodyPr anchor="b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545165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2pPr>
            <a:lvl3pPr marL="1090331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635496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4pPr>
            <a:lvl5pPr marL="2180661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5pPr>
            <a:lvl6pPr marL="2725826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6pPr>
            <a:lvl7pPr marL="3270992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7pPr>
            <a:lvl8pPr marL="3816157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8pPr>
            <a:lvl9pPr marL="4361322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0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47408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3646" y="1609421"/>
            <a:ext cx="7229590" cy="4551269"/>
          </a:xfrm>
        </p:spPr>
        <p:txBody>
          <a:bodyPr/>
          <a:lstStyle>
            <a:lvl1pPr>
              <a:defRPr sz="33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46648" y="1609421"/>
            <a:ext cx="7229590" cy="4551269"/>
          </a:xfrm>
        </p:spPr>
        <p:txBody>
          <a:bodyPr/>
          <a:lstStyle>
            <a:lvl1pPr>
              <a:defRPr sz="33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0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581946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0235" y="275401"/>
            <a:ext cx="10984230" cy="114617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0235" y="1539377"/>
            <a:ext cx="5392529" cy="641539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5165" indent="0">
              <a:buNone/>
              <a:defRPr sz="2400" b="1"/>
            </a:lvl2pPr>
            <a:lvl3pPr marL="1090331" indent="0">
              <a:buNone/>
              <a:defRPr sz="2100" b="1"/>
            </a:lvl3pPr>
            <a:lvl4pPr marL="1635496" indent="0">
              <a:buNone/>
              <a:defRPr sz="1900" b="1"/>
            </a:lvl4pPr>
            <a:lvl5pPr marL="2180661" indent="0">
              <a:buNone/>
              <a:defRPr sz="1900" b="1"/>
            </a:lvl5pPr>
            <a:lvl6pPr marL="2725826" indent="0">
              <a:buNone/>
              <a:defRPr sz="1900" b="1"/>
            </a:lvl6pPr>
            <a:lvl7pPr marL="3270992" indent="0">
              <a:buNone/>
              <a:defRPr sz="1900" b="1"/>
            </a:lvl7pPr>
            <a:lvl8pPr marL="3816157" indent="0">
              <a:buNone/>
              <a:defRPr sz="1900" b="1"/>
            </a:lvl8pPr>
            <a:lvl9pPr marL="4361322" indent="0">
              <a:buNone/>
              <a:defRPr sz="1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0235" y="2180916"/>
            <a:ext cx="5392529" cy="3962264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9819" y="1539377"/>
            <a:ext cx="5394647" cy="641539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5165" indent="0">
              <a:buNone/>
              <a:defRPr sz="2400" b="1"/>
            </a:lvl2pPr>
            <a:lvl3pPr marL="1090331" indent="0">
              <a:buNone/>
              <a:defRPr sz="2100" b="1"/>
            </a:lvl3pPr>
            <a:lvl4pPr marL="1635496" indent="0">
              <a:buNone/>
              <a:defRPr sz="1900" b="1"/>
            </a:lvl4pPr>
            <a:lvl5pPr marL="2180661" indent="0">
              <a:buNone/>
              <a:defRPr sz="1900" b="1"/>
            </a:lvl5pPr>
            <a:lvl6pPr marL="2725826" indent="0">
              <a:buNone/>
              <a:defRPr sz="1900" b="1"/>
            </a:lvl6pPr>
            <a:lvl7pPr marL="3270992" indent="0">
              <a:buNone/>
              <a:defRPr sz="1900" b="1"/>
            </a:lvl7pPr>
            <a:lvl8pPr marL="3816157" indent="0">
              <a:buNone/>
              <a:defRPr sz="1900" b="1"/>
            </a:lvl8pPr>
            <a:lvl9pPr marL="4361322" indent="0">
              <a:buNone/>
              <a:defRPr sz="1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9819" y="2180916"/>
            <a:ext cx="5394647" cy="3962264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0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63214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0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486214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0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209604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0236" y="273808"/>
            <a:ext cx="4015262" cy="1165278"/>
          </a:xfr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71699" y="273809"/>
            <a:ext cx="6822766" cy="5869372"/>
          </a:xfrm>
        </p:spPr>
        <p:txBody>
          <a:bodyPr/>
          <a:lstStyle>
            <a:lvl1pPr>
              <a:defRPr sz="3800"/>
            </a:lvl1pPr>
            <a:lvl2pPr>
              <a:defRPr sz="3300"/>
            </a:lvl2pPr>
            <a:lvl3pPr>
              <a:defRPr sz="29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0236" y="1439087"/>
            <a:ext cx="4015262" cy="4704094"/>
          </a:xfrm>
        </p:spPr>
        <p:txBody>
          <a:bodyPr/>
          <a:lstStyle>
            <a:lvl1pPr marL="0" indent="0">
              <a:buNone/>
              <a:defRPr sz="1700"/>
            </a:lvl1pPr>
            <a:lvl2pPr marL="545165" indent="0">
              <a:buNone/>
              <a:defRPr sz="1400"/>
            </a:lvl2pPr>
            <a:lvl3pPr marL="1090331" indent="0">
              <a:buNone/>
              <a:defRPr sz="1200"/>
            </a:lvl3pPr>
            <a:lvl4pPr marL="1635496" indent="0">
              <a:buNone/>
              <a:defRPr sz="1100"/>
            </a:lvl4pPr>
            <a:lvl5pPr marL="2180661" indent="0">
              <a:buNone/>
              <a:defRPr sz="1100"/>
            </a:lvl5pPr>
            <a:lvl6pPr marL="2725826" indent="0">
              <a:buNone/>
              <a:defRPr sz="1100"/>
            </a:lvl6pPr>
            <a:lvl7pPr marL="3270992" indent="0">
              <a:buNone/>
              <a:defRPr sz="1100"/>
            </a:lvl7pPr>
            <a:lvl8pPr marL="3816157" indent="0">
              <a:buNone/>
              <a:defRPr sz="1100"/>
            </a:lvl8pPr>
            <a:lvl9pPr marL="4361322" indent="0">
              <a:buNone/>
              <a:defRPr sz="1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0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813369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2207" y="4813935"/>
            <a:ext cx="7322820" cy="568312"/>
          </a:xfr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92207" y="614477"/>
            <a:ext cx="7322820" cy="4126230"/>
          </a:xfrm>
        </p:spPr>
        <p:txBody>
          <a:bodyPr/>
          <a:lstStyle>
            <a:lvl1pPr marL="0" indent="0">
              <a:buNone/>
              <a:defRPr sz="3800"/>
            </a:lvl1pPr>
            <a:lvl2pPr marL="545165" indent="0">
              <a:buNone/>
              <a:defRPr sz="3300"/>
            </a:lvl2pPr>
            <a:lvl3pPr marL="1090331" indent="0">
              <a:buNone/>
              <a:defRPr sz="2900"/>
            </a:lvl3pPr>
            <a:lvl4pPr marL="1635496" indent="0">
              <a:buNone/>
              <a:defRPr sz="2400"/>
            </a:lvl4pPr>
            <a:lvl5pPr marL="2180661" indent="0">
              <a:buNone/>
              <a:defRPr sz="2400"/>
            </a:lvl5pPr>
            <a:lvl6pPr marL="2725826" indent="0">
              <a:buNone/>
              <a:defRPr sz="2400"/>
            </a:lvl6pPr>
            <a:lvl7pPr marL="3270992" indent="0">
              <a:buNone/>
              <a:defRPr sz="2400"/>
            </a:lvl7pPr>
            <a:lvl8pPr marL="3816157" indent="0">
              <a:buNone/>
              <a:defRPr sz="2400"/>
            </a:lvl8pPr>
            <a:lvl9pPr marL="4361322" indent="0">
              <a:buNone/>
              <a:defRPr sz="24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92207" y="5382247"/>
            <a:ext cx="7322820" cy="807098"/>
          </a:xfrm>
        </p:spPr>
        <p:txBody>
          <a:bodyPr/>
          <a:lstStyle>
            <a:lvl1pPr marL="0" indent="0">
              <a:buNone/>
              <a:defRPr sz="1700"/>
            </a:lvl1pPr>
            <a:lvl2pPr marL="545165" indent="0">
              <a:buNone/>
              <a:defRPr sz="1400"/>
            </a:lvl2pPr>
            <a:lvl3pPr marL="1090331" indent="0">
              <a:buNone/>
              <a:defRPr sz="1200"/>
            </a:lvl3pPr>
            <a:lvl4pPr marL="1635496" indent="0">
              <a:buNone/>
              <a:defRPr sz="1100"/>
            </a:lvl4pPr>
            <a:lvl5pPr marL="2180661" indent="0">
              <a:buNone/>
              <a:defRPr sz="1100"/>
            </a:lvl5pPr>
            <a:lvl6pPr marL="2725826" indent="0">
              <a:buNone/>
              <a:defRPr sz="1100"/>
            </a:lvl6pPr>
            <a:lvl7pPr marL="3270992" indent="0">
              <a:buNone/>
              <a:defRPr sz="1100"/>
            </a:lvl7pPr>
            <a:lvl8pPr marL="3816157" indent="0">
              <a:buNone/>
              <a:defRPr sz="1100"/>
            </a:lvl8pPr>
            <a:lvl9pPr marL="4361322" indent="0">
              <a:buNone/>
              <a:defRPr sz="1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0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79278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10235" y="275401"/>
            <a:ext cx="10984230" cy="1146175"/>
          </a:xfrm>
          <a:prstGeom prst="rect">
            <a:avLst/>
          </a:prstGeom>
        </p:spPr>
        <p:txBody>
          <a:bodyPr vert="horz" lIns="109033" tIns="54517" rIns="109033" bIns="54517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0235" y="1604646"/>
            <a:ext cx="10984230" cy="4538535"/>
          </a:xfrm>
          <a:prstGeom prst="rect">
            <a:avLst/>
          </a:prstGeom>
        </p:spPr>
        <p:txBody>
          <a:bodyPr vert="horz" lIns="109033" tIns="54517" rIns="109033" bIns="54517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0235" y="6374007"/>
            <a:ext cx="2847763" cy="366139"/>
          </a:xfrm>
          <a:prstGeom prst="rect">
            <a:avLst/>
          </a:prstGeom>
        </p:spPr>
        <p:txBody>
          <a:bodyPr vert="horz" lIns="109033" tIns="54517" rIns="109033" bIns="54517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1B5ED0-9FCD-43EA-B7E6-5714DB80E54F}" type="datetimeFigureOut">
              <a:rPr lang="en-CA" smtClean="0"/>
              <a:t>2015-01-20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9939" y="6374007"/>
            <a:ext cx="3864822" cy="366139"/>
          </a:xfrm>
          <a:prstGeom prst="rect">
            <a:avLst/>
          </a:prstGeom>
        </p:spPr>
        <p:txBody>
          <a:bodyPr vert="horz" lIns="109033" tIns="54517" rIns="109033" bIns="54517" rtlCol="0" anchor="ctr"/>
          <a:lstStyle>
            <a:lvl1pPr algn="ct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46702" y="6374007"/>
            <a:ext cx="2847763" cy="366139"/>
          </a:xfrm>
          <a:prstGeom prst="rect">
            <a:avLst/>
          </a:prstGeom>
        </p:spPr>
        <p:txBody>
          <a:bodyPr vert="horz" lIns="109033" tIns="54517" rIns="109033" bIns="54517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766317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090331" rtl="0" eaLnBrk="1" latinLnBrk="0" hangingPunct="1">
        <a:spcBef>
          <a:spcPct val="0"/>
        </a:spcBef>
        <a:buNone/>
        <a:defRPr sz="5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874" indent="-408874" algn="l" defTabSz="1090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3800" kern="1200">
          <a:solidFill>
            <a:schemeClr val="tx1"/>
          </a:solidFill>
          <a:latin typeface="+mn-lt"/>
          <a:ea typeface="+mn-ea"/>
          <a:cs typeface="+mn-cs"/>
        </a:defRPr>
      </a:lvl1pPr>
      <a:lvl2pPr marL="885894" indent="-340728" algn="l" defTabSz="1090331" rtl="0" eaLnBrk="1" latinLnBrk="0" hangingPunct="1">
        <a:spcBef>
          <a:spcPct val="20000"/>
        </a:spcBef>
        <a:buFont typeface="Arial" panose="020B0604020202020204" pitchFamily="34" charset="0"/>
        <a:buChar char="–"/>
        <a:defRPr sz="3300" kern="1200">
          <a:solidFill>
            <a:schemeClr val="tx1"/>
          </a:solidFill>
          <a:latin typeface="+mn-lt"/>
          <a:ea typeface="+mn-ea"/>
          <a:cs typeface="+mn-cs"/>
        </a:defRPr>
      </a:lvl2pPr>
      <a:lvl3pPr marL="1362913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3pPr>
      <a:lvl4pPr marL="1908078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53244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8409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43574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8740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33905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45165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90331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635496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180661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725826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270992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816157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361322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34" Type="http://schemas.openxmlformats.org/officeDocument/2006/relationships/image" Target="../media/image16.wmf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3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3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13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25.bin"/><Relationship Id="rId31" Type="http://schemas.openxmlformats.org/officeDocument/2006/relationships/oleObject" Target="../embeddings/oleObject31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147210"/>
              </p:ext>
            </p:extLst>
          </p:nvPr>
        </p:nvGraphicFramePr>
        <p:xfrm>
          <a:off x="259689" y="99434"/>
          <a:ext cx="1629741" cy="634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" name="Equation" r:id="rId3" imgW="1244520" imgH="482400" progId="Equation.DSMT4">
                  <p:embed/>
                </p:oleObj>
              </mc:Choice>
              <mc:Fallback>
                <p:oleObj name="Equation" r:id="rId3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89" y="99434"/>
                        <a:ext cx="1629741" cy="634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796828"/>
              </p:ext>
            </p:extLst>
          </p:nvPr>
        </p:nvGraphicFramePr>
        <p:xfrm>
          <a:off x="5851525" y="2070100"/>
          <a:ext cx="931863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" name="Equation" r:id="rId5" imgW="711000" imgH="939600" progId="Equation.DSMT4">
                  <p:embed/>
                </p:oleObj>
              </mc:Choice>
              <mc:Fallback>
                <p:oleObj name="Equation" r:id="rId5" imgW="7110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25" y="2070100"/>
                        <a:ext cx="931863" cy="1236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995234"/>
              </p:ext>
            </p:extLst>
          </p:nvPr>
        </p:nvGraphicFramePr>
        <p:xfrm>
          <a:off x="252413" y="884960"/>
          <a:ext cx="793044" cy="134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" name="Equation" r:id="rId7" imgW="660240" imgH="1117440" progId="Equation.DSMT4">
                  <p:embed/>
                </p:oleObj>
              </mc:Choice>
              <mc:Fallback>
                <p:oleObj name="Equation" r:id="rId7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884960"/>
                        <a:ext cx="793044" cy="1347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661953"/>
              </p:ext>
            </p:extLst>
          </p:nvPr>
        </p:nvGraphicFramePr>
        <p:xfrm>
          <a:off x="1216025" y="884238"/>
          <a:ext cx="2335213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" name="Equation" r:id="rId9" imgW="1942920" imgH="914400" progId="Equation.DSMT4">
                  <p:embed/>
                </p:oleObj>
              </mc:Choice>
              <mc:Fallback>
                <p:oleObj name="Equation" r:id="rId9" imgW="19429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884238"/>
                        <a:ext cx="2335213" cy="1103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949777"/>
              </p:ext>
            </p:extLst>
          </p:nvPr>
        </p:nvGraphicFramePr>
        <p:xfrm>
          <a:off x="3653359" y="883748"/>
          <a:ext cx="794257" cy="1348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" name="Equation" r:id="rId11" imgW="660240" imgH="1117440" progId="Equation.DSMT4">
                  <p:embed/>
                </p:oleObj>
              </mc:Choice>
              <mc:Fallback>
                <p:oleObj name="Equation" r:id="rId11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3359" y="883748"/>
                        <a:ext cx="794257" cy="13484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849618"/>
              </p:ext>
            </p:extLst>
          </p:nvPr>
        </p:nvGraphicFramePr>
        <p:xfrm>
          <a:off x="4735513" y="887413"/>
          <a:ext cx="74771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" name="Equation" r:id="rId13" imgW="622080" imgH="939600" progId="Equation.DSMT4">
                  <p:embed/>
                </p:oleObj>
              </mc:Choice>
              <mc:Fallback>
                <p:oleObj name="Equation" r:id="rId13" imgW="622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513" y="887413"/>
                        <a:ext cx="747712" cy="1131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611154"/>
              </p:ext>
            </p:extLst>
          </p:nvPr>
        </p:nvGraphicFramePr>
        <p:xfrm>
          <a:off x="261219" y="2147375"/>
          <a:ext cx="794257" cy="1348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" name="Equation" r:id="rId15" imgW="660240" imgH="1117440" progId="Equation.DSMT4">
                  <p:embed/>
                </p:oleObj>
              </mc:Choice>
              <mc:Fallback>
                <p:oleObj name="Equation" r:id="rId15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219" y="2147375"/>
                        <a:ext cx="794257" cy="13484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48467"/>
              </p:ext>
            </p:extLst>
          </p:nvPr>
        </p:nvGraphicFramePr>
        <p:xfrm>
          <a:off x="1307091" y="2070373"/>
          <a:ext cx="980997" cy="1502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" name="Equation" r:id="rId17" imgW="749160" imgH="1143000" progId="Equation.DSMT4">
                  <p:embed/>
                </p:oleObj>
              </mc:Choice>
              <mc:Fallback>
                <p:oleObj name="Equation" r:id="rId17" imgW="74916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091" y="2070373"/>
                        <a:ext cx="980997" cy="1502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446390"/>
              </p:ext>
            </p:extLst>
          </p:nvPr>
        </p:nvGraphicFramePr>
        <p:xfrm>
          <a:off x="2374981" y="2070373"/>
          <a:ext cx="2343965" cy="1502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" name="Equation" r:id="rId19" imgW="1790640" imgH="1143000" progId="Equation.DSMT4">
                  <p:embed/>
                </p:oleObj>
              </mc:Choice>
              <mc:Fallback>
                <p:oleObj name="Equation" r:id="rId19" imgW="179064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81" y="2070373"/>
                        <a:ext cx="2343965" cy="1502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890785"/>
              </p:ext>
            </p:extLst>
          </p:nvPr>
        </p:nvGraphicFramePr>
        <p:xfrm>
          <a:off x="4712567" y="2071586"/>
          <a:ext cx="948257" cy="1234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" name="Equation" r:id="rId21" imgW="723600" imgH="939600" progId="Equation.DSMT4">
                  <p:embed/>
                </p:oleObj>
              </mc:Choice>
              <mc:Fallback>
                <p:oleObj name="Equation" r:id="rId21" imgW="7236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2567" y="2071586"/>
                        <a:ext cx="948257" cy="12344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269405"/>
              </p:ext>
            </p:extLst>
          </p:nvPr>
        </p:nvGraphicFramePr>
        <p:xfrm>
          <a:off x="2141910" y="99434"/>
          <a:ext cx="4521389" cy="635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" name="Equation" r:id="rId23" imgW="1701720" imgH="241200" progId="Equation.DSMT4">
                  <p:embed/>
                </p:oleObj>
              </mc:Choice>
              <mc:Fallback>
                <p:oleObj name="Equation" r:id="rId23" imgW="1701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910" y="99434"/>
                        <a:ext cx="4521389" cy="635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66577" y="3571324"/>
            <a:ext cx="4168390" cy="1152128"/>
            <a:chOff x="773758" y="3899379"/>
            <a:chExt cx="4168390" cy="1152128"/>
          </a:xfrm>
        </p:grpSpPr>
        <p:sp>
          <p:nvSpPr>
            <p:cNvPr id="21" name="TextBox 20"/>
            <p:cNvSpPr txBox="1"/>
            <p:nvPr/>
          </p:nvSpPr>
          <p:spPr>
            <a:xfrm>
              <a:off x="826768" y="3899379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ollen &amp; Curran (2006)</a:t>
              </a:r>
              <a:endParaRPr lang="en-US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826768" y="4516935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nijders &amp; Bosker (2011)</a:t>
              </a:r>
              <a:endParaRPr lang="en-US" dirty="0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flipV="1">
              <a:off x="773758" y="3947873"/>
              <a:ext cx="0" cy="5371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773758" y="4590020"/>
              <a:ext cx="0" cy="46148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188708"/>
              </p:ext>
            </p:extLst>
          </p:nvPr>
        </p:nvGraphicFramePr>
        <p:xfrm>
          <a:off x="4017282" y="3406775"/>
          <a:ext cx="3287083" cy="1224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" name="Equation" r:id="rId25" imgW="2908080" imgH="1041120" progId="Equation.DSMT4">
                  <p:embed/>
                </p:oleObj>
              </mc:Choice>
              <mc:Fallback>
                <p:oleObj name="Equation" r:id="rId25" imgW="290808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282" y="3406775"/>
                        <a:ext cx="3287083" cy="12245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344900"/>
              </p:ext>
            </p:extLst>
          </p:nvPr>
        </p:nvGraphicFramePr>
        <p:xfrm>
          <a:off x="5474925" y="4784696"/>
          <a:ext cx="1534442" cy="43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" name="Equation" r:id="rId27" imgW="1206360" imgH="355320" progId="Equation.DSMT4">
                  <p:embed/>
                </p:oleObj>
              </mc:Choice>
              <mc:Fallback>
                <p:oleObj name="Equation" r:id="rId27" imgW="1206360" imgH="355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4925" y="4784696"/>
                        <a:ext cx="1534442" cy="438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87553"/>
              </p:ext>
            </p:extLst>
          </p:nvPr>
        </p:nvGraphicFramePr>
        <p:xfrm>
          <a:off x="277092" y="4907505"/>
          <a:ext cx="4435475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" name="Equation" r:id="rId29" imgW="3111480" imgH="1244520" progId="Equation.DSMT4">
                  <p:embed/>
                </p:oleObj>
              </mc:Choice>
              <mc:Fallback>
                <p:oleObj name="Equation" r:id="rId29" imgW="3111480" imgH="1244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92" y="4907505"/>
                        <a:ext cx="4435475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792756"/>
              </p:ext>
            </p:extLst>
          </p:nvPr>
        </p:nvGraphicFramePr>
        <p:xfrm>
          <a:off x="5109735" y="5221201"/>
          <a:ext cx="3571222" cy="1455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" name="Equation" r:id="rId31" imgW="2400120" imgH="1015920" progId="Equation.DSMT4">
                  <p:embed/>
                </p:oleObj>
              </mc:Choice>
              <mc:Fallback>
                <p:oleObj name="Equation" r:id="rId31" imgW="2400120" imgH="1015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735" y="5221201"/>
                        <a:ext cx="3571222" cy="1455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826414"/>
              </p:ext>
            </p:extLst>
          </p:nvPr>
        </p:nvGraphicFramePr>
        <p:xfrm>
          <a:off x="7494588" y="515938"/>
          <a:ext cx="4692650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" name="Equation" r:id="rId33" imgW="3657600" imgH="2565360" progId="Equation.DSMT4">
                  <p:embed/>
                </p:oleObj>
              </mc:Choice>
              <mc:Fallback>
                <p:oleObj name="Equation" r:id="rId33" imgW="365760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588" y="515938"/>
                        <a:ext cx="4692650" cy="330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263271" y="4251705"/>
            <a:ext cx="3600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Gill Sans MT" panose="020B0502020104020203" pitchFamily="34" charset="0"/>
              </a:rPr>
              <a:t>General Specification </a:t>
            </a:r>
          </a:p>
          <a:p>
            <a:pPr algn="ctr"/>
            <a:r>
              <a:rPr lang="en-US" sz="2400" dirty="0" smtClean="0">
                <a:latin typeface="Gill Sans MT" panose="020B0502020104020203" pitchFamily="34" charset="0"/>
              </a:rPr>
              <a:t>of a </a:t>
            </a:r>
          </a:p>
          <a:p>
            <a:pPr algn="ctr"/>
            <a:r>
              <a:rPr lang="en-US" sz="2400" dirty="0" smtClean="0">
                <a:latin typeface="Gill Sans MT" panose="020B0502020104020203" pitchFamily="34" charset="0"/>
              </a:rPr>
              <a:t>Multilevel Model </a:t>
            </a:r>
          </a:p>
          <a:p>
            <a:pPr algn="ctr"/>
            <a:r>
              <a:rPr lang="en-US" sz="2400" dirty="0" smtClean="0">
                <a:latin typeface="Gill Sans MT" panose="020B0502020104020203" pitchFamily="34" charset="0"/>
              </a:rPr>
              <a:t>for </a:t>
            </a:r>
          </a:p>
          <a:p>
            <a:pPr algn="ctr"/>
            <a:r>
              <a:rPr lang="en-US" sz="2400" dirty="0" smtClean="0">
                <a:latin typeface="Gill Sans MT" panose="020B0502020104020203" pitchFamily="34" charset="0"/>
              </a:rPr>
              <a:t>Longitudinal Data </a:t>
            </a:r>
            <a:endParaRPr lang="en-US" sz="2400" dirty="0">
              <a:latin typeface="Gill Sans MT" panose="020B05020201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5827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59689" y="99434"/>
          <a:ext cx="1629741" cy="634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" imgW="1244520" imgH="482400" progId="Equation.DSMT4">
                  <p:embed/>
                </p:oleObj>
              </mc:Choice>
              <mc:Fallback>
                <p:oleObj name="Equation" r:id="rId3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89" y="99434"/>
                        <a:ext cx="1629741" cy="634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5851525" y="2070100"/>
          <a:ext cx="931863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5" imgW="711000" imgH="939600" progId="Equation.DSMT4">
                  <p:embed/>
                </p:oleObj>
              </mc:Choice>
              <mc:Fallback>
                <p:oleObj name="Equation" r:id="rId5" imgW="7110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25" y="2070100"/>
                        <a:ext cx="931863" cy="1236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252413" y="884960"/>
          <a:ext cx="793044" cy="134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7" imgW="660240" imgH="1117440" progId="Equation.DSMT4">
                  <p:embed/>
                </p:oleObj>
              </mc:Choice>
              <mc:Fallback>
                <p:oleObj name="Equation" r:id="rId7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884960"/>
                        <a:ext cx="793044" cy="1347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1216025" y="884238"/>
          <a:ext cx="2335213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9" imgW="1942920" imgH="914400" progId="Equation.DSMT4">
                  <p:embed/>
                </p:oleObj>
              </mc:Choice>
              <mc:Fallback>
                <p:oleObj name="Equation" r:id="rId9" imgW="19429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884238"/>
                        <a:ext cx="2335213" cy="1103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3653359" y="883748"/>
          <a:ext cx="794257" cy="1348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11" imgW="660240" imgH="1117440" progId="Equation.DSMT4">
                  <p:embed/>
                </p:oleObj>
              </mc:Choice>
              <mc:Fallback>
                <p:oleObj name="Equation" r:id="rId11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3359" y="883748"/>
                        <a:ext cx="794257" cy="13484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4735513" y="887413"/>
          <a:ext cx="74771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13" imgW="622080" imgH="939600" progId="Equation.DSMT4">
                  <p:embed/>
                </p:oleObj>
              </mc:Choice>
              <mc:Fallback>
                <p:oleObj name="Equation" r:id="rId13" imgW="622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513" y="887413"/>
                        <a:ext cx="747712" cy="1131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261219" y="2147375"/>
          <a:ext cx="794257" cy="1348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15" imgW="660240" imgH="1117440" progId="Equation.DSMT4">
                  <p:embed/>
                </p:oleObj>
              </mc:Choice>
              <mc:Fallback>
                <p:oleObj name="Equation" r:id="rId15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219" y="2147375"/>
                        <a:ext cx="794257" cy="13484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1307091" y="2070373"/>
          <a:ext cx="980997" cy="1502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17" imgW="749160" imgH="1143000" progId="Equation.DSMT4">
                  <p:embed/>
                </p:oleObj>
              </mc:Choice>
              <mc:Fallback>
                <p:oleObj name="Equation" r:id="rId17" imgW="74916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091" y="2070373"/>
                        <a:ext cx="980997" cy="1502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2374981" y="2070373"/>
          <a:ext cx="2343965" cy="1502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19" imgW="1790640" imgH="1143000" progId="Equation.DSMT4">
                  <p:embed/>
                </p:oleObj>
              </mc:Choice>
              <mc:Fallback>
                <p:oleObj name="Equation" r:id="rId19" imgW="179064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81" y="2070373"/>
                        <a:ext cx="2343965" cy="1502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4712567" y="2071586"/>
          <a:ext cx="948257" cy="1234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21" imgW="723600" imgH="939600" progId="Equation.DSMT4">
                  <p:embed/>
                </p:oleObj>
              </mc:Choice>
              <mc:Fallback>
                <p:oleObj name="Equation" r:id="rId21" imgW="7236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2567" y="2071586"/>
                        <a:ext cx="948257" cy="12344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141910" y="99434"/>
          <a:ext cx="4521389" cy="635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23" imgW="1701720" imgH="241200" progId="Equation.DSMT4">
                  <p:embed/>
                </p:oleObj>
              </mc:Choice>
              <mc:Fallback>
                <p:oleObj name="Equation" r:id="rId23" imgW="1701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910" y="99434"/>
                        <a:ext cx="4521389" cy="635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66577" y="3571324"/>
            <a:ext cx="4168390" cy="1152128"/>
            <a:chOff x="773758" y="3899379"/>
            <a:chExt cx="4168390" cy="1152128"/>
          </a:xfrm>
        </p:grpSpPr>
        <p:sp>
          <p:nvSpPr>
            <p:cNvPr id="21" name="TextBox 20"/>
            <p:cNvSpPr txBox="1"/>
            <p:nvPr/>
          </p:nvSpPr>
          <p:spPr>
            <a:xfrm>
              <a:off x="826768" y="3899379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ollen &amp; Curran (2006)</a:t>
              </a:r>
              <a:endParaRPr lang="en-US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826768" y="4516935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nijders &amp; Bosker (2011)</a:t>
              </a:r>
              <a:endParaRPr lang="en-US" dirty="0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flipV="1">
              <a:off x="773758" y="3947873"/>
              <a:ext cx="0" cy="5371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773758" y="4590020"/>
              <a:ext cx="0" cy="46148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4017282" y="3406775"/>
          <a:ext cx="3287083" cy="1224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25" imgW="2908080" imgH="1041120" progId="Equation.DSMT4">
                  <p:embed/>
                </p:oleObj>
              </mc:Choice>
              <mc:Fallback>
                <p:oleObj name="Equation" r:id="rId25" imgW="290808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282" y="3406775"/>
                        <a:ext cx="3287083" cy="12245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474925" y="4784696"/>
          <a:ext cx="1534442" cy="43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27" imgW="1206360" imgH="355320" progId="Equation.DSMT4">
                  <p:embed/>
                </p:oleObj>
              </mc:Choice>
              <mc:Fallback>
                <p:oleObj name="Equation" r:id="rId27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4925" y="4784696"/>
                        <a:ext cx="1534442" cy="438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277092" y="4907505"/>
          <a:ext cx="4435475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29" imgW="3111480" imgH="1244520" progId="Equation.DSMT4">
                  <p:embed/>
                </p:oleObj>
              </mc:Choice>
              <mc:Fallback>
                <p:oleObj name="Equation" r:id="rId29" imgW="311148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92" y="4907505"/>
                        <a:ext cx="4435475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5109735" y="5221201"/>
          <a:ext cx="3571222" cy="1455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31" imgW="2400120" imgH="1015920" progId="Equation.DSMT4">
                  <p:embed/>
                </p:oleObj>
              </mc:Choice>
              <mc:Fallback>
                <p:oleObj name="Equation" r:id="rId31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735" y="5221201"/>
                        <a:ext cx="3571222" cy="1455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7494588" y="515938"/>
          <a:ext cx="4692650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33" imgW="3657600" imgH="2565360" progId="Equation.DSMT4">
                  <p:embed/>
                </p:oleObj>
              </mc:Choice>
              <mc:Fallback>
                <p:oleObj name="Equation" r:id="rId33" imgW="365760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588" y="515938"/>
                        <a:ext cx="4692650" cy="330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263271" y="4251705"/>
            <a:ext cx="3600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Gill Sans MT" panose="020B0502020104020203" pitchFamily="34" charset="0"/>
              </a:rPr>
              <a:t>General Specification </a:t>
            </a:r>
          </a:p>
          <a:p>
            <a:pPr algn="ctr"/>
            <a:r>
              <a:rPr lang="en-US" sz="2400" dirty="0" smtClean="0">
                <a:latin typeface="Gill Sans MT" panose="020B0502020104020203" pitchFamily="34" charset="0"/>
              </a:rPr>
              <a:t>of a </a:t>
            </a:r>
          </a:p>
          <a:p>
            <a:pPr algn="ctr"/>
            <a:r>
              <a:rPr lang="en-US" sz="2400" dirty="0" smtClean="0">
                <a:latin typeface="Gill Sans MT" panose="020B0502020104020203" pitchFamily="34" charset="0"/>
              </a:rPr>
              <a:t>Multilevel Model </a:t>
            </a:r>
          </a:p>
          <a:p>
            <a:pPr algn="ctr"/>
            <a:r>
              <a:rPr lang="en-US" sz="2400" dirty="0" smtClean="0">
                <a:latin typeface="Gill Sans MT" panose="020B0502020104020203" pitchFamily="34" charset="0"/>
              </a:rPr>
              <a:t>for </a:t>
            </a:r>
          </a:p>
          <a:p>
            <a:pPr algn="ctr"/>
            <a:r>
              <a:rPr lang="en-US" sz="2400" dirty="0" smtClean="0">
                <a:latin typeface="Gill Sans MT" panose="020B0502020104020203" pitchFamily="34" charset="0"/>
              </a:rPr>
              <a:t>Longitudinal Data </a:t>
            </a:r>
            <a:endParaRPr lang="en-US" sz="2400" dirty="0">
              <a:latin typeface="Gill Sans MT" panose="020B05020201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9268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2700">
          <a:solidFill>
            <a:schemeClr val="tx1"/>
          </a:solidFill>
          <a:tailEnd type="triangle" w="lg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5</TotalTime>
  <Words>42</Words>
  <Application>Microsoft Office PowerPoint</Application>
  <PresentationFormat>Custom</PresentationFormat>
  <Paragraphs>14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</vt:i4>
      </vt:variant>
    </vt:vector>
  </HeadingPairs>
  <TitlesOfParts>
    <vt:vector size="8" baseType="lpstr">
      <vt:lpstr>Arial</vt:lpstr>
      <vt:lpstr>Calibri</vt:lpstr>
      <vt:lpstr>Gill Sans MT</vt:lpstr>
      <vt:lpstr>Office Theme</vt:lpstr>
      <vt:lpstr>MathType 6.0 Equation</vt:lpstr>
      <vt:lpstr>Equation</vt:lpstr>
      <vt:lpstr>PowerPoint Presentation</vt:lpstr>
      <vt:lpstr>PowerPoint Presentation</vt:lpstr>
    </vt:vector>
  </TitlesOfParts>
  <Company>University of Victori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kov</dc:creator>
  <cp:lastModifiedBy>Andrey Koval</cp:lastModifiedBy>
  <cp:revision>14</cp:revision>
  <dcterms:created xsi:type="dcterms:W3CDTF">2014-11-28T15:58:28Z</dcterms:created>
  <dcterms:modified xsi:type="dcterms:W3CDTF">2015-01-21T05:09:06Z</dcterms:modified>
</cp:coreProperties>
</file>